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714"/>
        <w:gridCol w:w="7674"/>
        <w:gridCol w:w="1260"/>
      </w:tblGrid>
      <w:tr w:rsidR="006D7AA7" w:rsidRPr="00757427" w14:paraId="6EDE5C67" w14:textId="77777777">
        <w:tc>
          <w:tcPr>
            <w:tcW w:w="714" w:type="dxa"/>
          </w:tcPr>
          <w:p w14:paraId="7E76C611" w14:textId="4FDBB596" w:rsidR="00AC43D9" w:rsidRPr="00757427" w:rsidRDefault="001B6673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noProof/>
                <w:color w:val="000000" w:themeColor="text1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159A6C2" wp14:editId="075F250A">
                      <wp:simplePos x="0" y="0"/>
                      <wp:positionH relativeFrom="column">
                        <wp:posOffset>4343400</wp:posOffset>
                      </wp:positionH>
                      <wp:positionV relativeFrom="paragraph">
                        <wp:posOffset>-1828800</wp:posOffset>
                      </wp:positionV>
                      <wp:extent cx="1371600" cy="1485900"/>
                      <wp:effectExtent l="0" t="0" r="0" b="4445"/>
                      <wp:wrapNone/>
                      <wp:docPr id="264" name="Rectangle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1485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AB8A8F" id="Rectangle 264" o:spid="_x0000_s1026" style="position:absolute;margin-left:342pt;margin-top:-2in;width:108pt;height:11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" filled="f" stroked="f"/>
                  </w:pict>
                </mc:Fallback>
              </mc:AlternateContent>
            </w: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7674" w:type="dxa"/>
          </w:tcPr>
          <w:p w14:paraId="2D997CC7" w14:textId="77777777" w:rsidR="00AC43D9" w:rsidRPr="00757427" w:rsidRDefault="001B6673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  <w:r w:rsidR="00FC73B8"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Lý 10  HKI năm học 2023-2024</w:t>
            </w:r>
          </w:p>
        </w:tc>
        <w:tc>
          <w:tcPr>
            <w:tcW w:w="1260" w:type="dxa"/>
          </w:tcPr>
          <w:p w14:paraId="7454A8D8" w14:textId="77777777" w:rsidR="00AC43D9" w:rsidRPr="00757427" w:rsidRDefault="001B6673" w:rsidP="00BA17A3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6D7AA7" w:rsidRPr="00757427" w14:paraId="5C79625C" w14:textId="77777777">
        <w:tc>
          <w:tcPr>
            <w:tcW w:w="714" w:type="dxa"/>
          </w:tcPr>
          <w:p w14:paraId="638BD806" w14:textId="77777777" w:rsidR="00AC43D9" w:rsidRPr="00757427" w:rsidRDefault="00AC43D9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6EB3AB8" w14:textId="77777777" w:rsidR="00FC73B8" w:rsidRPr="00757427" w:rsidRDefault="00FC73B8" w:rsidP="00BA17A3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93864D6" w14:textId="77777777" w:rsidR="00FC73B8" w:rsidRPr="00757427" w:rsidRDefault="00FC73B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3811DDD" w14:textId="77777777" w:rsidR="00AC43D9" w:rsidRPr="00757427" w:rsidRDefault="001B6673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7674" w:type="dxa"/>
          </w:tcPr>
          <w:p w14:paraId="1B638300" w14:textId="77777777" w:rsidR="00BA17A3" w:rsidRPr="00757427" w:rsidRDefault="00FC73B8" w:rsidP="00BA17A3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</w:t>
            </w:r>
            <w:r w:rsidR="00BA17A3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ặc điểm của lực và phản lực</w:t>
            </w:r>
          </w:p>
          <w:p w14:paraId="53A55710" w14:textId="77777777" w:rsidR="00BA17A3" w:rsidRPr="00757427" w:rsidRDefault="00BA17A3" w:rsidP="00BA17A3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Có cùng bản chất.</w:t>
            </w:r>
          </w:p>
          <w:p w14:paraId="0909E645" w14:textId="77777777" w:rsidR="00BA17A3" w:rsidRPr="00757427" w:rsidRDefault="00BA17A3" w:rsidP="00BA17A3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Là hai lực trực đối.</w:t>
            </w:r>
          </w:p>
          <w:p w14:paraId="5BD3964B" w14:textId="77777777" w:rsidR="00BA17A3" w:rsidRPr="00757427" w:rsidRDefault="00BA17A3" w:rsidP="00BA17A3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Xuất hiện và biến mất cùng lúc.</w:t>
            </w:r>
          </w:p>
          <w:p w14:paraId="5F39A20C" w14:textId="77777777" w:rsidR="00E62F3E" w:rsidRPr="00757427" w:rsidRDefault="00BA17A3" w:rsidP="00BA17A3">
            <w:pPr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+ Tác dụng vào hai vật khác nhau nên không thể triệt tiêu lẫn nhau.</w:t>
            </w:r>
          </w:p>
        </w:tc>
        <w:tc>
          <w:tcPr>
            <w:tcW w:w="1260" w:type="dxa"/>
          </w:tcPr>
          <w:p w14:paraId="410A884A" w14:textId="77777777" w:rsidR="0046089F" w:rsidRPr="00757427" w:rsidRDefault="0046089F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C1B683B" w14:textId="77777777" w:rsidR="0046089F" w:rsidRPr="00757427" w:rsidRDefault="0046089F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27A881C" w14:textId="77777777" w:rsidR="00FC73B8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41C46A7F" w14:textId="77777777" w:rsidR="00FC73B8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27365930" w14:textId="77777777" w:rsidR="00FC73B8" w:rsidRPr="00757427" w:rsidRDefault="00FC73B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B08521D" w14:textId="77777777" w:rsidR="00FC73B8" w:rsidRPr="00757427" w:rsidRDefault="00FC73B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39430DE8" w14:textId="77777777" w:rsidR="00BA17A3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D7AA7" w:rsidRPr="00757427" w14:paraId="404584DB" w14:textId="77777777" w:rsidTr="00173164">
        <w:trPr>
          <w:trHeight w:val="1273"/>
        </w:trPr>
        <w:tc>
          <w:tcPr>
            <w:tcW w:w="714" w:type="dxa"/>
          </w:tcPr>
          <w:p w14:paraId="37BF3E89" w14:textId="77777777" w:rsidR="00AC43D9" w:rsidRPr="00757427" w:rsidRDefault="00AC43D9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ECEE2D0" w14:textId="77777777" w:rsidR="00AC43D9" w:rsidRPr="00757427" w:rsidRDefault="00AC43D9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1E0259F" w14:textId="77777777" w:rsidR="006D7AA7" w:rsidRPr="00757427" w:rsidRDefault="006D7AA7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2F10195B" w14:textId="77777777" w:rsidR="006D7AA7" w:rsidRPr="00757427" w:rsidRDefault="006D7AA7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17A994AC" w14:textId="77777777" w:rsidR="006D7AA7" w:rsidRPr="00757427" w:rsidRDefault="006D7AA7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FB95171" w14:textId="77777777" w:rsidR="00AC43D9" w:rsidRPr="00757427" w:rsidRDefault="001B6673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7674" w:type="dxa"/>
          </w:tcPr>
          <w:p w14:paraId="6376366A" w14:textId="77777777" w:rsidR="00D42AF8" w:rsidRPr="00757427" w:rsidRDefault="00D42AF8" w:rsidP="00D42AF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Gia tốc của vật có cùng hướng với lực tác dụng lên vật. / Độ lớn của gia tốc tỉ lệ thuận với độ lớn của lực và tỉ lệ nghịch với khối lượng của vật. /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</m:t>
                  </m:r>
                </m:den>
              </m:f>
            </m:oMath>
          </w:p>
          <w:p w14:paraId="49125C98" w14:textId="77777777" w:rsidR="00D42AF8" w:rsidRPr="00757427" w:rsidRDefault="00D42AF8" w:rsidP="00D42AF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F: </w:t>
            </w:r>
            <w:r w:rsidR="00C1021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 lớn l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ực tác dụng lên vật (N).</w:t>
            </w:r>
          </w:p>
          <w:p w14:paraId="6077161F" w14:textId="77777777" w:rsidR="00D42AF8" w:rsidRPr="00757427" w:rsidRDefault="00C10210" w:rsidP="00D42AF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m: k</w:t>
            </w:r>
            <w:r w:rsidR="00D42AF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ối lượng của vật (kg).</w:t>
            </w:r>
          </w:p>
          <w:p w14:paraId="53989A79" w14:textId="77777777" w:rsidR="00D42AF8" w:rsidRPr="00757427" w:rsidRDefault="00C10210" w:rsidP="00D42AF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: độ lớn g</w:t>
            </w:r>
            <w:r w:rsidR="00D42AF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ia tốc của vật (m/s</w:t>
            </w:r>
            <w:r w:rsidR="00D42AF8" w:rsidRPr="00757427">
              <w:rPr>
                <w:rFonts w:ascii="Times New Roman" w:hAnsi="Times New Roman"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="00D42AF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).</w:t>
            </w:r>
          </w:p>
          <w:p w14:paraId="206AED6C" w14:textId="77777777" w:rsidR="00D42AF8" w:rsidRPr="00757427" w:rsidRDefault="00D42AF8" w:rsidP="00D42AF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Trong trường hợp vật chịu tác dụng của nhiều lực thì 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object w:dxaOrig="260" w:dyaOrig="320" w14:anchorId="681CAB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15.5pt" o:ole="">
                  <v:imagedata r:id="rId6" o:title=""/>
                </v:shape>
                <o:OLEObject Type="Embed" ProgID="Equation.DSMT4" ShapeID="_x0000_i1025" DrawAspect="Content" ObjectID="_1764761029" r:id="rId7"/>
              </w:objec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 tổng hợp lực của tất cả các lực thành phần.</w:t>
            </w:r>
          </w:p>
          <w:p w14:paraId="41231D6E" w14:textId="77777777" w:rsidR="00AC43D9" w:rsidRPr="00757427" w:rsidRDefault="00D42AF8" w:rsidP="00FC73B8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position w:val="-12"/>
                <w:sz w:val="26"/>
                <w:szCs w:val="26"/>
              </w:rPr>
              <w:object w:dxaOrig="1900" w:dyaOrig="400" w14:anchorId="2EF8AA86">
                <v:shape id="_x0000_i1026" type="#_x0000_t75" style="width:94.5pt;height:20pt" o:ole="">
                  <v:imagedata r:id="rId8" o:title=""/>
                </v:shape>
                <o:OLEObject Type="Embed" ProgID="Equation.DSMT4" ShapeID="_x0000_i1026" DrawAspect="Content" ObjectID="_1764761030" r:id="rId9"/>
              </w:object>
            </w:r>
          </w:p>
        </w:tc>
        <w:tc>
          <w:tcPr>
            <w:tcW w:w="1260" w:type="dxa"/>
          </w:tcPr>
          <w:p w14:paraId="7B2CCC97" w14:textId="77777777" w:rsidR="00FC73B8" w:rsidRPr="00757427" w:rsidRDefault="00FC73B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0B1AF93" w14:textId="77777777" w:rsidR="00D42AF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  <w:p w14:paraId="3BA9517A" w14:textId="77777777" w:rsidR="00D42AF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69A77C34" w14:textId="77777777" w:rsidR="00D42AF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954B5C0" w14:textId="77777777" w:rsidR="00BA17A3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21CD5EF1" w14:textId="77777777" w:rsidR="00D42AF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5EC0155F" w14:textId="77777777" w:rsidR="00D42AF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A00C4D7" w14:textId="77777777" w:rsidR="00D42AF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A8C3216" w14:textId="77777777" w:rsidR="00BA17A3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4F6A68DB" w14:textId="77777777" w:rsidR="00FC73B8" w:rsidRPr="00757427" w:rsidRDefault="00D42AF8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6D7AA7" w:rsidRPr="00757427" w14:paraId="7FD31A92" w14:textId="77777777" w:rsidTr="00173164">
        <w:trPr>
          <w:trHeight w:val="1273"/>
        </w:trPr>
        <w:tc>
          <w:tcPr>
            <w:tcW w:w="714" w:type="dxa"/>
          </w:tcPr>
          <w:p w14:paraId="4606A398" w14:textId="77777777" w:rsidR="006D7AA7" w:rsidRPr="00757427" w:rsidRDefault="006D7AA7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7BED67D" w14:textId="77777777" w:rsidR="006D7AA7" w:rsidRPr="00757427" w:rsidRDefault="006D7AA7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F372BD6" w14:textId="77777777" w:rsidR="006D7AA7" w:rsidRPr="00757427" w:rsidRDefault="006D7AA7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29993F3" w14:textId="77777777" w:rsidR="00605C51" w:rsidRPr="00757427" w:rsidRDefault="006D7AA7" w:rsidP="006D7AA7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 </w:t>
            </w:r>
            <w:r w:rsidR="00605C51"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7674" w:type="dxa"/>
          </w:tcPr>
          <w:p w14:paraId="18CD97A3" w14:textId="77777777" w:rsidR="00BA17A3" w:rsidRPr="00757427" w:rsidRDefault="00BA17A3" w:rsidP="00BA17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58"/>
              </w:tabs>
              <w:spacing w:before="120"/>
              <w:ind w:left="720"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a = 0: chuyển động thẳng đều.</w:t>
            </w:r>
          </w:p>
          <w:p w14:paraId="223F1132" w14:textId="77777777" w:rsidR="00BA17A3" w:rsidRPr="00757427" w:rsidRDefault="00BA17A3" w:rsidP="00BA17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2758"/>
              </w:tabs>
              <w:spacing w:after="120"/>
              <w:ind w:left="720"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≠0</m:t>
              </m:r>
            </m:oMath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và bằng hằng số: chuyển động thẳng biến đổi đều.</w:t>
            </w:r>
          </w:p>
          <w:p w14:paraId="688381DB" w14:textId="77777777" w:rsidR="00BA17A3" w:rsidRPr="00757427" w:rsidRDefault="00BA17A3" w:rsidP="00BA17A3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    + Chuyển động thẳng nhanh dần đều, độ lớn vận tốc tăng đều theo thời gian, / </w:t>
            </w:r>
            <m:oMath>
              <m:acc>
                <m:accPr>
                  <m:chr m:val="⃗"/>
                  <m:ctrlP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</m:acc>
            </m:oMath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cùng chiều.</w:t>
            </w:r>
          </w:p>
          <w:p w14:paraId="18198E78" w14:textId="77777777" w:rsidR="00605C51" w:rsidRPr="00757427" w:rsidRDefault="00BA17A3" w:rsidP="006D7AA7">
            <w:pPr>
              <w:tabs>
                <w:tab w:val="left" w:pos="12758"/>
              </w:tabs>
              <w:spacing w:before="120" w:after="120"/>
              <w:ind w:right="-4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     + Chuyển động thẳng chậm dần đều, độ lớn vận tốc giảm đều theo thời gian, / </w:t>
            </w:r>
            <m:oMath>
              <m:acc>
                <m:accPr>
                  <m:chr m:val="⃗"/>
                  <m:ctrlP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</m:acc>
            </m:oMath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ngược chiều.</w:t>
            </w:r>
          </w:p>
        </w:tc>
        <w:tc>
          <w:tcPr>
            <w:tcW w:w="1260" w:type="dxa"/>
          </w:tcPr>
          <w:p w14:paraId="277B5841" w14:textId="77777777" w:rsidR="00605C51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41F5741B" w14:textId="77777777" w:rsidR="00BA17A3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0073F605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BB1D8DB" w14:textId="77777777" w:rsidR="006D7AA7" w:rsidRPr="00757427" w:rsidRDefault="00BA17A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  <w:p w14:paraId="70D94EDB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5BB31254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6D7AA7" w:rsidRPr="00757427" w14:paraId="001C6AA0" w14:textId="77777777">
        <w:tc>
          <w:tcPr>
            <w:tcW w:w="714" w:type="dxa"/>
          </w:tcPr>
          <w:p w14:paraId="60AF4F1E" w14:textId="77777777" w:rsidR="00AC43D9" w:rsidRPr="00757427" w:rsidRDefault="00AC43D9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407B2A4F" w14:textId="77777777" w:rsidR="00AC43D9" w:rsidRPr="00757427" w:rsidRDefault="00AC43D9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012EE91" w14:textId="77777777" w:rsidR="00AC43D9" w:rsidRPr="00757427" w:rsidRDefault="00605C51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7674" w:type="dxa"/>
          </w:tcPr>
          <w:p w14:paraId="015710AA" w14:textId="77777777" w:rsidR="00A17014" w:rsidRPr="00757427" w:rsidRDefault="009833F0" w:rsidP="00FC73B8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Gia tốc: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o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t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 xml:space="preserve"> /=..=/0,5 (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)</m:t>
              </m:r>
            </m:oMath>
            <w:r w:rsidR="00A17014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.</w:t>
            </w:r>
          </w:p>
          <w:p w14:paraId="0426F106" w14:textId="77777777" w:rsidR="0054238E" w:rsidRPr="00757427" w:rsidRDefault="0054238E" w:rsidP="00A17014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ật chuyển động theo chiều dương và không đổi chiều nên d</w:t>
            </w:r>
            <w:r w:rsidR="00C1021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=</w:t>
            </w:r>
            <w:r w:rsidR="00C10210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</w:t>
            </w:r>
          </w:p>
          <w:p w14:paraId="64F92D8C" w14:textId="77777777" w:rsidR="0054238E" w:rsidRPr="00757427" w:rsidRDefault="0054238E" w:rsidP="00A17014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d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t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6"/>
                    <w:szCs w:val="26"/>
                  </w:rPr>
                  <m:t>/=..=/ 200m</m:t>
                </m:r>
              </m:oMath>
            </m:oMathPara>
          </w:p>
          <w:p w14:paraId="46554C4D" w14:textId="77777777" w:rsidR="00AC43D9" w:rsidRPr="00757427" w:rsidRDefault="0054238E" w:rsidP="006D7AA7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ộ dịch chuyển</w:t>
            </w:r>
            <w:r w:rsidR="009833F0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bSup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o</m:t>
                  </m:r>
                </m:sub>
                <m: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2ad→/d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o</m:t>
                      </m:r>
                    </m:sub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a</m:t>
                  </m:r>
                </m:den>
              </m:f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..=375(m)</m:t>
              </m:r>
            </m:oMath>
          </w:p>
        </w:tc>
        <w:tc>
          <w:tcPr>
            <w:tcW w:w="1260" w:type="dxa"/>
          </w:tcPr>
          <w:p w14:paraId="515D0AE6" w14:textId="77777777" w:rsidR="001B6673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  <w:p w14:paraId="79780D17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0D9B2F02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156718C0" w14:textId="77777777" w:rsidR="00014BEB" w:rsidRPr="00757427" w:rsidRDefault="00014BEB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  <w:p w14:paraId="2F2D39FE" w14:textId="77777777" w:rsidR="001B6673" w:rsidRPr="00757427" w:rsidRDefault="001B667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</w:p>
          <w:p w14:paraId="7516A09C" w14:textId="77777777" w:rsidR="00014BEB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2</w:t>
            </w:r>
          </w:p>
        </w:tc>
      </w:tr>
      <w:tr w:rsidR="006D7AA7" w:rsidRPr="00757427" w14:paraId="32D6F479" w14:textId="77777777" w:rsidTr="00C86A06">
        <w:trPr>
          <w:trHeight w:val="416"/>
        </w:trPr>
        <w:tc>
          <w:tcPr>
            <w:tcW w:w="714" w:type="dxa"/>
          </w:tcPr>
          <w:p w14:paraId="5D33299B" w14:textId="77777777" w:rsidR="00AC43D9" w:rsidRPr="00757427" w:rsidRDefault="00AC43D9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0ED002F8" w14:textId="77777777" w:rsidR="00AC43D9" w:rsidRPr="00757427" w:rsidRDefault="00AC43D9" w:rsidP="00C767A7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5D0E95EB" w14:textId="77777777" w:rsidR="00AC43D9" w:rsidRPr="00757427" w:rsidRDefault="00605C51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7674" w:type="dxa"/>
          </w:tcPr>
          <w:p w14:paraId="139A508F" w14:textId="77777777" w:rsidR="0054238E" w:rsidRPr="00757427" w:rsidRDefault="0054238E" w:rsidP="006D7AA7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ẽ hình và phân tích được 4 lực tác dụng vào vật, chọn chiều dương</w:t>
            </w:r>
          </w:p>
          <w:p w14:paraId="22113EEA" w14:textId="77777777" w:rsidR="0054238E" w:rsidRPr="00757427" w:rsidRDefault="0054238E" w:rsidP="0054238E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ịnh luật II Newton</w:t>
            </w:r>
            <w:r w:rsidR="00FC73B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ms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N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P</m:t>
                  </m:r>
                </m:e>
              </m:acc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</w:p>
          <w:p w14:paraId="0AA75CFF" w14:textId="77777777" w:rsidR="0054238E" w:rsidRPr="00757427" w:rsidRDefault="0054238E" w:rsidP="0054238E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hiếu lên chiều dương</w:t>
            </w:r>
            <w:r w:rsidR="00FC73B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F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s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a</m:t>
              </m:r>
            </m:oMath>
          </w:p>
          <w:p w14:paraId="51A748C6" w14:textId="78DB13A4" w:rsidR="0054238E" w:rsidRPr="00032315" w:rsidRDefault="0054238E" w:rsidP="0054238E">
            <w:pPr>
              <w:pStyle w:val="ListParagraph"/>
              <w:ind w:left="360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</w:t>
            </w:r>
            <w:r w:rsidR="0003231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ới F</w:t>
            </w:r>
            <w:r w:rsidR="00032315">
              <w:rPr>
                <w:rFonts w:ascii="Times New Roman" w:hAnsi="Times New Roman"/>
                <w:color w:val="000000" w:themeColor="text1"/>
                <w:sz w:val="26"/>
                <w:szCs w:val="26"/>
                <w:vertAlign w:val="subscript"/>
              </w:rPr>
              <w:t>ms</w:t>
            </w:r>
            <w:r w:rsidR="0003231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= µN</w:t>
            </w:r>
          </w:p>
          <w:p w14:paraId="199FBF3B" w14:textId="77777777" w:rsidR="00AC43D9" w:rsidRPr="00757427" w:rsidRDefault="0054238E" w:rsidP="006D7AA7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    Nên</w:t>
            </w:r>
            <w:r w:rsidR="00FC73B8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:</w:t>
            </w: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F-μmg=ma / →..→/ m=0,6 kg</m:t>
              </m:r>
            </m:oMath>
          </w:p>
        </w:tc>
        <w:tc>
          <w:tcPr>
            <w:tcW w:w="1260" w:type="dxa"/>
          </w:tcPr>
          <w:p w14:paraId="2077F21C" w14:textId="77777777" w:rsidR="00AC43D9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5</w:t>
            </w:r>
          </w:p>
          <w:p w14:paraId="348FCE13" w14:textId="77777777" w:rsidR="00AC43D9" w:rsidRPr="00757427" w:rsidRDefault="001B667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0BE187B2" w14:textId="77777777" w:rsidR="006D7AA7" w:rsidRPr="00757427" w:rsidRDefault="001B667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661F7481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</w:p>
          <w:p w14:paraId="5FC56595" w14:textId="77777777" w:rsidR="006D7AA7" w:rsidRPr="00757427" w:rsidRDefault="006D7AA7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*3</w:t>
            </w:r>
          </w:p>
        </w:tc>
      </w:tr>
      <w:tr w:rsidR="006D7AA7" w:rsidRPr="00757427" w14:paraId="4F7EB036" w14:textId="77777777">
        <w:tc>
          <w:tcPr>
            <w:tcW w:w="714" w:type="dxa"/>
          </w:tcPr>
          <w:p w14:paraId="7B6D9CA5" w14:textId="77777777" w:rsidR="00AC43D9" w:rsidRPr="00757427" w:rsidRDefault="00AC43D9" w:rsidP="006D7AA7">
            <w:pPr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</w:p>
          <w:p w14:paraId="371F6C37" w14:textId="77777777" w:rsidR="00AC43D9" w:rsidRPr="00757427" w:rsidRDefault="00605C51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7674" w:type="dxa"/>
          </w:tcPr>
          <w:p w14:paraId="4B8740A3" w14:textId="59BE3BB1" w:rsidR="00FC73B8" w:rsidRPr="00757427" w:rsidRDefault="00FC73B8" w:rsidP="00FC73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ẽ hình và phân tích được 2 lực tác dụng vào vật</w:t>
            </w:r>
            <w:r w:rsidR="00032315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, 2 lực bằng nhau</w:t>
            </w:r>
          </w:p>
          <w:p w14:paraId="693B82BF" w14:textId="77777777" w:rsidR="00C767A7" w:rsidRPr="00757427" w:rsidRDefault="00FC73B8" w:rsidP="00FC73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Độ lớn </w:t>
            </w:r>
            <m:oMath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=P=mg /=..=12 N</m:t>
              </m:r>
            </m:oMath>
          </w:p>
        </w:tc>
        <w:tc>
          <w:tcPr>
            <w:tcW w:w="1260" w:type="dxa"/>
          </w:tcPr>
          <w:p w14:paraId="2B13BACC" w14:textId="0B039B83" w:rsidR="00AC43D9" w:rsidRPr="00757427" w:rsidRDefault="001B667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="00C767A7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,25</w:t>
            </w:r>
            <w:r w:rsidR="00032315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*2</w:t>
            </w:r>
          </w:p>
          <w:p w14:paraId="0FABDE60" w14:textId="77777777" w:rsidR="00AC43D9" w:rsidRPr="00757427" w:rsidRDefault="001B6673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,25</w:t>
            </w:r>
            <w:r w:rsidR="00C767A7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*2</w:t>
            </w:r>
          </w:p>
        </w:tc>
      </w:tr>
      <w:tr w:rsidR="006D7AA7" w:rsidRPr="00757427" w14:paraId="7B0C0065" w14:textId="77777777" w:rsidTr="006D7AA7">
        <w:trPr>
          <w:trHeight w:val="414"/>
        </w:trPr>
        <w:tc>
          <w:tcPr>
            <w:tcW w:w="714" w:type="dxa"/>
          </w:tcPr>
          <w:p w14:paraId="4A3AEF51" w14:textId="77777777" w:rsidR="00AC43D9" w:rsidRPr="00757427" w:rsidRDefault="006D7AA7" w:rsidP="006D7AA7">
            <w:pPr>
              <w:jc w:val="both"/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 xml:space="preserve">   </w:t>
            </w:r>
            <w:r w:rsidR="00605C51" w:rsidRPr="00757427">
              <w:rPr>
                <w:rFonts w:ascii="Times New Roman" w:hAnsi="Times New Roman"/>
                <w:b/>
                <w:bCs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7674" w:type="dxa"/>
          </w:tcPr>
          <w:p w14:paraId="51FBDF40" w14:textId="77777777" w:rsidR="00AC43D9" w:rsidRPr="00757427" w:rsidRDefault="00C767A7" w:rsidP="00FC73B8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Lực đẩy Archimede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ρgV/=..=/49 /N</m:t>
              </m:r>
            </m:oMath>
          </w:p>
        </w:tc>
        <w:tc>
          <w:tcPr>
            <w:tcW w:w="1260" w:type="dxa"/>
          </w:tcPr>
          <w:p w14:paraId="46B07882" w14:textId="77777777" w:rsidR="0046089F" w:rsidRPr="00757427" w:rsidRDefault="0046089F" w:rsidP="00BA17A3">
            <w:pPr>
              <w:jc w:val="center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0</w:t>
            </w:r>
            <w:r w:rsidR="006D7AA7" w:rsidRPr="00757427"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,25*4</w:t>
            </w:r>
          </w:p>
        </w:tc>
      </w:tr>
    </w:tbl>
    <w:p w14:paraId="1678157C" w14:textId="77777777" w:rsidR="00AC43D9" w:rsidRPr="00757427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17DCF404" w14:textId="77777777" w:rsidR="00AC43D9" w:rsidRPr="00757427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p w14:paraId="1289F940" w14:textId="77777777" w:rsidR="00AC43D9" w:rsidRPr="00757427" w:rsidRDefault="00AC43D9" w:rsidP="00C45488">
      <w:pPr>
        <w:tabs>
          <w:tab w:val="left" w:pos="360"/>
          <w:tab w:val="left" w:pos="5580"/>
        </w:tabs>
        <w:spacing w:line="288" w:lineRule="auto"/>
        <w:rPr>
          <w:rFonts w:ascii="Times New Roman" w:hAnsi="Times New Roman"/>
          <w:color w:val="000000" w:themeColor="text1"/>
          <w:sz w:val="26"/>
          <w:szCs w:val="26"/>
          <w:lang w:val="de-DE"/>
        </w:rPr>
      </w:pPr>
    </w:p>
    <w:sectPr w:rsidR="00AC43D9" w:rsidRPr="00757427" w:rsidSect="0013122E">
      <w:pgSz w:w="11906" w:h="16838" w:code="9"/>
      <w:pgMar w:top="568" w:right="758" w:bottom="5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7B22E5"/>
    <w:multiLevelType w:val="hybridMultilevel"/>
    <w:tmpl w:val="44CCB8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368104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1270"/>
    <w:rsid w:val="00014122"/>
    <w:rsid w:val="00014BEB"/>
    <w:rsid w:val="0002164C"/>
    <w:rsid w:val="00032315"/>
    <w:rsid w:val="00093525"/>
    <w:rsid w:val="000D4CF5"/>
    <w:rsid w:val="0013122E"/>
    <w:rsid w:val="00173164"/>
    <w:rsid w:val="001912AD"/>
    <w:rsid w:val="001A1D04"/>
    <w:rsid w:val="001B6673"/>
    <w:rsid w:val="00205428"/>
    <w:rsid w:val="002C34DB"/>
    <w:rsid w:val="002F0691"/>
    <w:rsid w:val="00326207"/>
    <w:rsid w:val="0046089F"/>
    <w:rsid w:val="004A3661"/>
    <w:rsid w:val="004F2623"/>
    <w:rsid w:val="00541F22"/>
    <w:rsid w:val="0054238E"/>
    <w:rsid w:val="005E0C22"/>
    <w:rsid w:val="00605C51"/>
    <w:rsid w:val="0069260D"/>
    <w:rsid w:val="006B301D"/>
    <w:rsid w:val="006D5A8F"/>
    <w:rsid w:val="006D7AA7"/>
    <w:rsid w:val="006F5E0B"/>
    <w:rsid w:val="00723DB6"/>
    <w:rsid w:val="00757427"/>
    <w:rsid w:val="00856072"/>
    <w:rsid w:val="00880A34"/>
    <w:rsid w:val="008F3846"/>
    <w:rsid w:val="009059F4"/>
    <w:rsid w:val="0091462D"/>
    <w:rsid w:val="00915CA9"/>
    <w:rsid w:val="009833F0"/>
    <w:rsid w:val="009836E0"/>
    <w:rsid w:val="00A17014"/>
    <w:rsid w:val="00A8688B"/>
    <w:rsid w:val="00AC3B48"/>
    <w:rsid w:val="00AC43D9"/>
    <w:rsid w:val="00B01270"/>
    <w:rsid w:val="00B076FD"/>
    <w:rsid w:val="00B85DD5"/>
    <w:rsid w:val="00B96336"/>
    <w:rsid w:val="00B963CA"/>
    <w:rsid w:val="00BA17A3"/>
    <w:rsid w:val="00BA24C0"/>
    <w:rsid w:val="00BF61C3"/>
    <w:rsid w:val="00C10210"/>
    <w:rsid w:val="00C1175E"/>
    <w:rsid w:val="00C45488"/>
    <w:rsid w:val="00C54976"/>
    <w:rsid w:val="00C767A7"/>
    <w:rsid w:val="00C86A06"/>
    <w:rsid w:val="00D42AF8"/>
    <w:rsid w:val="00D61A69"/>
    <w:rsid w:val="00DE6C72"/>
    <w:rsid w:val="00E62F3E"/>
    <w:rsid w:val="00E84E14"/>
    <w:rsid w:val="00EF413B"/>
    <w:rsid w:val="00F47B68"/>
    <w:rsid w:val="00F83544"/>
    <w:rsid w:val="00FC73B8"/>
    <w:rsid w:val="046E663F"/>
    <w:rsid w:val="04DE406D"/>
    <w:rsid w:val="4A1F1CFE"/>
    <w:rsid w:val="5A7B5C68"/>
    <w:rsid w:val="76B155F9"/>
    <w:rsid w:val="78716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 fillcolor="white">
      <v:fill color="white"/>
    </o:shapedefaults>
    <o:shapelayout v:ext="edit">
      <o:idmap v:ext="edit" data="1"/>
    </o:shapelayout>
  </w:shapeDefaults>
  <w:decimalSymbol w:val="."/>
  <w:listSeparator w:val=","/>
  <w14:docId w14:val="01F43491"/>
  <w15:docId w15:val="{C70B3BEB-A875-467E-94FA-C8F67D0839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3122E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unhideWhenUsed/>
    <w:rsid w:val="009833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62</Words>
  <Characters>149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 KHANH</cp:lastModifiedBy>
  <cp:revision>3</cp:revision>
  <cp:lastPrinted>2023-12-15T08:24:00Z</cp:lastPrinted>
  <dcterms:created xsi:type="dcterms:W3CDTF">2023-12-15T08:25:00Z</dcterms:created>
  <dcterms:modified xsi:type="dcterms:W3CDTF">2023-12-22T0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